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372108"/>
              </p:ext>
            </p:extLst>
          </p:nvPr>
        </p:nvGraphicFramePr>
        <p:xfrm>
          <a:off x="251520" y="2604792"/>
          <a:ext cx="4176465" cy="16558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5293"/>
                <a:gridCol w="835293"/>
                <a:gridCol w="835293"/>
                <a:gridCol w="835293"/>
                <a:gridCol w="835293"/>
              </a:tblGrid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618792"/>
              </p:ext>
            </p:extLst>
          </p:nvPr>
        </p:nvGraphicFramePr>
        <p:xfrm>
          <a:off x="4716016" y="2604792"/>
          <a:ext cx="4176465" cy="16558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5293"/>
                <a:gridCol w="835293"/>
                <a:gridCol w="835293"/>
                <a:gridCol w="835293"/>
                <a:gridCol w="835293"/>
              </a:tblGrid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>
                    <a:solidFill>
                      <a:schemeClr val="bg1"/>
                    </a:solidFill>
                  </a:tcPr>
                </a:tc>
              </a:tr>
              <a:tr h="275971"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/>
                    </a:p>
                  </a:txBody>
                  <a:tcPr marL="68048" marR="68048" marT="34024" marB="34024"/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68048" marR="68048" marT="34024" marB="34024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982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1019" y="610908"/>
            <a:ext cx="3636616" cy="7143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/>
              <a:t>测试集</a:t>
            </a:r>
          </a:p>
        </p:txBody>
      </p:sp>
      <p:sp>
        <p:nvSpPr>
          <p:cNvPr id="3" name="下箭头 2"/>
          <p:cNvSpPr/>
          <p:nvPr/>
        </p:nvSpPr>
        <p:spPr>
          <a:xfrm rot="1682942">
            <a:off x="2788515" y="1592483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3846119" y="160743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993057" y="160743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19790516">
            <a:off x="6904209" y="1613091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6069982" y="1604489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846119" y="2402950"/>
            <a:ext cx="519517" cy="5195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993057" y="2402950"/>
            <a:ext cx="519517" cy="5195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>
            <a:off x="2601822" y="2418692"/>
            <a:ext cx="677970" cy="58445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平行四边形 19"/>
          <p:cNvSpPr/>
          <p:nvPr/>
        </p:nvSpPr>
        <p:spPr>
          <a:xfrm>
            <a:off x="6004639" y="2382690"/>
            <a:ext cx="615952" cy="584456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菱形 20"/>
          <p:cNvSpPr/>
          <p:nvPr/>
        </p:nvSpPr>
        <p:spPr>
          <a:xfrm>
            <a:off x="7083467" y="2389758"/>
            <a:ext cx="649396" cy="649396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64668" y="2422642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初级模型</a:t>
            </a:r>
            <a:endParaRPr lang="zh-CN" altLang="en-US" sz="28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87365"/>
              </p:ext>
            </p:extLst>
          </p:nvPr>
        </p:nvGraphicFramePr>
        <p:xfrm>
          <a:off x="2669420" y="3327772"/>
          <a:ext cx="659999" cy="8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420" y="3327772"/>
                        <a:ext cx="659999" cy="82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 flipH="1">
            <a:off x="2977704" y="3306248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86076"/>
              </p:ext>
            </p:extLst>
          </p:nvPr>
        </p:nvGraphicFramePr>
        <p:xfrm>
          <a:off x="3846119" y="3327773"/>
          <a:ext cx="768805" cy="82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119" y="3327773"/>
                        <a:ext cx="768805" cy="823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 flipH="1">
            <a:off x="4134151" y="326002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75079"/>
              </p:ext>
            </p:extLst>
          </p:nvPr>
        </p:nvGraphicFramePr>
        <p:xfrm>
          <a:off x="4993057" y="3349629"/>
          <a:ext cx="712971" cy="82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3057" y="3349629"/>
                        <a:ext cx="712971" cy="82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 flipH="1">
            <a:off x="5245085" y="326002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39760"/>
              </p:ext>
            </p:extLst>
          </p:nvPr>
        </p:nvGraphicFramePr>
        <p:xfrm>
          <a:off x="6067471" y="3375627"/>
          <a:ext cx="767374" cy="82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7471" y="3375627"/>
                        <a:ext cx="767374" cy="82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H="1">
            <a:off x="6290713" y="3239897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65601"/>
              </p:ext>
            </p:extLst>
          </p:nvPr>
        </p:nvGraphicFramePr>
        <p:xfrm>
          <a:off x="7083467" y="3327927"/>
          <a:ext cx="714402" cy="82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67" y="3327927"/>
                        <a:ext cx="714402" cy="82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>
          <a:xfrm flipH="1">
            <a:off x="7458521" y="3325089"/>
            <a:ext cx="1" cy="1947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07085" y="3577883"/>
            <a:ext cx="3740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输出</a:t>
            </a:r>
            <a:r>
              <a:rPr lang="en-US" altLang="zh-CN" sz="2800" b="1" dirty="0" smtClean="0"/>
              <a:t>=</a:t>
            </a:r>
            <a:r>
              <a:rPr lang="zh-CN" altLang="en-US" sz="2800" b="1" dirty="0" smtClean="0"/>
              <a:t>新特征：</a:t>
            </a:r>
            <a:endParaRPr lang="zh-CN" altLang="en-US" sz="2800" b="1" dirty="0"/>
          </a:p>
        </p:txBody>
      </p:sp>
      <p:sp>
        <p:nvSpPr>
          <p:cNvPr id="40" name="右大括号 39"/>
          <p:cNvSpPr/>
          <p:nvPr/>
        </p:nvSpPr>
        <p:spPr>
          <a:xfrm rot="5400000">
            <a:off x="4664042" y="2022029"/>
            <a:ext cx="964967" cy="517123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2207054" y="4727756"/>
            <a:ext cx="3360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特征</a:t>
            </a:r>
            <a:r>
              <a:rPr lang="en-US" altLang="zh-CN" sz="2800" b="1" dirty="0" smtClean="0"/>
              <a:t>+</a:t>
            </a:r>
            <a:r>
              <a:rPr lang="zh-CN" altLang="en-US" sz="2800" b="1" dirty="0" smtClean="0"/>
              <a:t>原因变量</a:t>
            </a:r>
            <a:endParaRPr lang="zh-CN" altLang="en-US" sz="2800" b="1" dirty="0"/>
          </a:p>
        </p:txBody>
      </p:sp>
      <p:sp>
        <p:nvSpPr>
          <p:cNvPr id="47" name="椭圆 46"/>
          <p:cNvSpPr/>
          <p:nvPr/>
        </p:nvSpPr>
        <p:spPr>
          <a:xfrm>
            <a:off x="4025225" y="5274876"/>
            <a:ext cx="2143512" cy="576064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次级模型</a:t>
            </a:r>
            <a:endParaRPr lang="zh-CN" altLang="en-US" sz="24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916387" y="1590631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训练：</a:t>
            </a:r>
            <a:endParaRPr lang="zh-CN" altLang="en-US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5463953" y="4715408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训练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55867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3051019" y="610908"/>
            <a:ext cx="3636616" cy="7143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/>
              <a:t>测试集</a:t>
            </a:r>
          </a:p>
        </p:txBody>
      </p:sp>
      <p:sp>
        <p:nvSpPr>
          <p:cNvPr id="39" name="下箭头 38"/>
          <p:cNvSpPr/>
          <p:nvPr/>
        </p:nvSpPr>
        <p:spPr>
          <a:xfrm rot="1682942">
            <a:off x="2788515" y="1592483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40"/>
          <p:cNvSpPr/>
          <p:nvPr/>
        </p:nvSpPr>
        <p:spPr>
          <a:xfrm>
            <a:off x="3618830" y="1557357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下箭头 41"/>
          <p:cNvSpPr/>
          <p:nvPr/>
        </p:nvSpPr>
        <p:spPr>
          <a:xfrm>
            <a:off x="4786410" y="1536941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下箭头 42"/>
          <p:cNvSpPr/>
          <p:nvPr/>
        </p:nvSpPr>
        <p:spPr>
          <a:xfrm rot="19790516">
            <a:off x="6825863" y="1536940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>
            <a:off x="5956290" y="1524355"/>
            <a:ext cx="454577" cy="519517"/>
          </a:xfrm>
          <a:prstGeom prst="downArrow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2195736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3342063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643" y="2217696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5679523" y="221163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6876119" y="2165665"/>
            <a:ext cx="1008112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507307" y="2351249"/>
            <a:ext cx="168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集成模型</a:t>
            </a:r>
            <a:endParaRPr lang="zh-CN" altLang="en-US" sz="2800" dirty="0"/>
          </a:p>
        </p:txBody>
      </p:sp>
      <p:sp>
        <p:nvSpPr>
          <p:cNvPr id="59" name="右大括号 58"/>
          <p:cNvSpPr/>
          <p:nvPr/>
        </p:nvSpPr>
        <p:spPr>
          <a:xfrm rot="5400000">
            <a:off x="4531215" y="1057062"/>
            <a:ext cx="964967" cy="517123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4056614" y="4125163"/>
            <a:ext cx="2354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Bagging</a:t>
            </a:r>
            <a:r>
              <a:rPr lang="zh-CN" altLang="en-US" sz="2800" dirty="0" smtClean="0"/>
              <a:t>集成</a:t>
            </a:r>
            <a:endParaRPr lang="zh-CN" altLang="en-US" sz="2800" dirty="0"/>
          </a:p>
        </p:txBody>
      </p:sp>
      <p:sp>
        <p:nvSpPr>
          <p:cNvPr id="5" name="椭圆 4"/>
          <p:cNvSpPr/>
          <p:nvPr/>
        </p:nvSpPr>
        <p:spPr>
          <a:xfrm>
            <a:off x="3690929" y="4798730"/>
            <a:ext cx="2792037" cy="7439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212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1" r="12635"/>
          <a:stretch/>
        </p:blipFill>
        <p:spPr>
          <a:xfrm>
            <a:off x="4716016" y="561446"/>
            <a:ext cx="4185937" cy="401061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8" r="12976"/>
          <a:stretch/>
        </p:blipFill>
        <p:spPr>
          <a:xfrm>
            <a:off x="94129" y="561446"/>
            <a:ext cx="4423211" cy="401061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4517340" y="643680"/>
            <a:ext cx="0" cy="3649416"/>
          </a:xfrm>
          <a:prstGeom prst="line">
            <a:avLst/>
          </a:prstGeom>
          <a:ln w="762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05734" y="430284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831595" y="427583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147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30</Words>
  <Application>Microsoft Office PowerPoint</Application>
  <PresentationFormat>全屏显示(4:3)</PresentationFormat>
  <Paragraphs>12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7</cp:revision>
  <dcterms:created xsi:type="dcterms:W3CDTF">2020-03-17T00:23:35Z</dcterms:created>
  <dcterms:modified xsi:type="dcterms:W3CDTF">2020-06-17T08:40:57Z</dcterms:modified>
</cp:coreProperties>
</file>